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9" w:type="dxa"/>
        <w:jc w:val="center"/>
        <w:tblInd w:w="-120" w:type="dxa"/>
        <w:tblLook w:val="01E0"/>
      </w:tblPr>
      <w:tblGrid>
        <w:gridCol w:w="4009"/>
        <w:gridCol w:w="5490"/>
      </w:tblGrid>
      <w:tr w:rsidR="007E7790" w:rsidRPr="00865982" w:rsidTr="00566529">
        <w:trPr>
          <w:trHeight w:val="1258"/>
          <w:jc w:val="center"/>
        </w:trPr>
        <w:tc>
          <w:tcPr>
            <w:tcW w:w="4009" w:type="dxa"/>
            <w:shd w:val="clear" w:color="auto" w:fill="auto"/>
          </w:tcPr>
          <w:p w:rsidR="007E7790" w:rsidRPr="00865982" w:rsidRDefault="007E7790" w:rsidP="00566529">
            <w:pPr>
              <w:spacing w:before="120"/>
              <w:jc w:val="center"/>
              <w:rPr>
                <w:b/>
                <w:lang w:val="nl-NL"/>
              </w:rPr>
            </w:pPr>
            <w:r w:rsidRPr="00865982">
              <w:rPr>
                <w:b/>
                <w:lang w:val="nl-NL"/>
              </w:rPr>
              <w:t xml:space="preserve">PHÒNG GIÁO DỤC&amp; ĐÀO TẠO </w:t>
            </w:r>
          </w:p>
          <w:p w:rsidR="007E7790" w:rsidRPr="00865982" w:rsidRDefault="007E7790" w:rsidP="00566529">
            <w:pPr>
              <w:spacing w:before="120"/>
              <w:jc w:val="center"/>
              <w:rPr>
                <w:b/>
                <w:lang w:val="nl-NL"/>
              </w:rPr>
            </w:pPr>
            <w:r w:rsidRPr="00865982">
              <w:rPr>
                <w:b/>
                <w:lang w:val="nl-NL"/>
              </w:rPr>
              <w:t xml:space="preserve">YÊN </w:t>
            </w:r>
            <w:r w:rsidRPr="00865982">
              <w:rPr>
                <w:rFonts w:ascii=".VnTimeH" w:hAnsi=".VnTimeH"/>
                <w:b/>
                <w:lang w:val="nl-NL"/>
              </w:rPr>
              <w:t>thÕ</w:t>
            </w:r>
          </w:p>
          <w:p w:rsidR="007E7790" w:rsidRPr="00865982" w:rsidRDefault="007E7790" w:rsidP="00566529">
            <w:pPr>
              <w:spacing w:before="120" w:after="120"/>
              <w:jc w:val="center"/>
              <w:rPr>
                <w:b/>
                <w:lang w:val="nl-NL"/>
              </w:rPr>
            </w:pPr>
            <w:r w:rsidRPr="005F6C8D">
              <w:rPr>
                <w:b/>
                <w:noProof/>
                <w:lang w:val="vi-VN" w:eastAsia="vi-VN"/>
              </w:rPr>
              <w:pict>
                <v:line id="Straight Connector 4" o:spid="_x0000_s1317" style="position:absolute;left:0;text-align:left;z-index:251660288;visibility:visible" from="72.2pt,2.4pt" to="129.2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mbJHQIAADU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"/>
              </w:pict>
            </w:r>
            <w:r w:rsidRPr="00865982">
              <w:rPr>
                <w:b/>
                <w:lang w:val="nl-NL"/>
              </w:rPr>
              <w:t>GK2-T9-02</w:t>
            </w:r>
          </w:p>
        </w:tc>
        <w:tc>
          <w:tcPr>
            <w:tcW w:w="5490" w:type="dxa"/>
            <w:shd w:val="clear" w:color="auto" w:fill="auto"/>
          </w:tcPr>
          <w:p w:rsidR="007E7790" w:rsidRPr="00865982" w:rsidRDefault="007E7790" w:rsidP="00566529">
            <w:pPr>
              <w:spacing w:before="120"/>
              <w:jc w:val="center"/>
              <w:rPr>
                <w:b/>
                <w:lang w:val="nl-NL"/>
              </w:rPr>
            </w:pPr>
            <w:r w:rsidRPr="00865982">
              <w:rPr>
                <w:b/>
                <w:lang w:val="nl-NL"/>
              </w:rPr>
              <w:t>ĐỀ KHẢO SÁT CHẤT LƯỢNG GIỮA HỌC KÌ II</w:t>
            </w:r>
          </w:p>
          <w:p w:rsidR="007E7790" w:rsidRPr="00865982" w:rsidRDefault="007E7790" w:rsidP="00566529">
            <w:pPr>
              <w:jc w:val="center"/>
              <w:rPr>
                <w:b/>
                <w:lang w:val="nl-NL"/>
              </w:rPr>
            </w:pPr>
            <w:r w:rsidRPr="00865982">
              <w:rPr>
                <w:b/>
                <w:lang w:val="nl-NL"/>
              </w:rPr>
              <w:t>NĂM HỌC: 2015 - 2016</w:t>
            </w:r>
          </w:p>
          <w:p w:rsidR="007E7790" w:rsidRPr="00865982" w:rsidRDefault="007E7790" w:rsidP="00566529">
            <w:pPr>
              <w:jc w:val="center"/>
              <w:rPr>
                <w:b/>
                <w:lang w:val="nl-NL"/>
              </w:rPr>
            </w:pPr>
            <w:r w:rsidRPr="00865982">
              <w:rPr>
                <w:b/>
                <w:lang w:val="nl-NL"/>
              </w:rPr>
              <w:t>MÔN THI: Toán 9</w:t>
            </w:r>
          </w:p>
          <w:p w:rsidR="007E7790" w:rsidRPr="00865982" w:rsidRDefault="007E7790" w:rsidP="00566529">
            <w:pPr>
              <w:jc w:val="center"/>
              <w:rPr>
                <w:i/>
                <w:lang w:val="nl-NL"/>
              </w:rPr>
            </w:pPr>
            <w:r w:rsidRPr="005F6C8D">
              <w:rPr>
                <w:b/>
                <w:noProof/>
                <w:lang w:val="vi-VN" w:eastAsia="vi-VN"/>
              </w:rPr>
              <w:pict>
                <v:line id="Straight Connector 3" o:spid="_x0000_s1318" style="position:absolute;left:0;text-align:left;z-index:251661312;visibility:visible" from="69.6pt,14.85pt" to="204.6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KSjHQIAADY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"/>
              </w:pict>
            </w:r>
            <w:r w:rsidRPr="00865982">
              <w:rPr>
                <w:b/>
                <w:lang w:val="nl-NL"/>
              </w:rPr>
              <w:t xml:space="preserve"> </w:t>
            </w:r>
            <w:r w:rsidRPr="00865982">
              <w:rPr>
                <w:i/>
                <w:lang w:val="nl-NL"/>
              </w:rPr>
              <w:t>Thời gian làm bài: 90  phút</w:t>
            </w:r>
          </w:p>
        </w:tc>
      </w:tr>
    </w:tbl>
    <w:p w:rsidR="007E7790" w:rsidRPr="00585A97" w:rsidRDefault="007E7790" w:rsidP="007E7790">
      <w:pPr>
        <w:rPr>
          <w:szCs w:val="28"/>
          <w:lang w:val="nl-NL"/>
        </w:rPr>
      </w:pPr>
    </w:p>
    <w:p w:rsidR="007E7790" w:rsidRPr="00962B37" w:rsidRDefault="007E7790" w:rsidP="007E7790">
      <w:pPr>
        <w:jc w:val="both"/>
        <w:rPr>
          <w:b/>
          <w:szCs w:val="28"/>
          <w:lang w:val="nl-NL"/>
        </w:rPr>
      </w:pPr>
      <w:r w:rsidRPr="00962B37">
        <w:rPr>
          <w:b/>
          <w:szCs w:val="28"/>
          <w:lang w:val="nl-NL"/>
        </w:rPr>
        <w:t xml:space="preserve">Bài 1: </w:t>
      </w:r>
      <w:r w:rsidRPr="00962B37">
        <w:rPr>
          <w:szCs w:val="28"/>
          <w:lang w:val="nl-NL"/>
        </w:rPr>
        <w:t>(2,0 điểm).</w:t>
      </w:r>
      <w:r w:rsidRPr="00962B37">
        <w:rPr>
          <w:b/>
          <w:szCs w:val="28"/>
          <w:lang w:val="nl-NL"/>
        </w:rPr>
        <w:t xml:space="preserve"> </w:t>
      </w:r>
    </w:p>
    <w:p w:rsidR="007E7790" w:rsidRPr="00962B37" w:rsidRDefault="007E7790" w:rsidP="007E7790">
      <w:pPr>
        <w:tabs>
          <w:tab w:val="left" w:pos="3700"/>
        </w:tabs>
        <w:ind w:firstLine="700"/>
        <w:rPr>
          <w:szCs w:val="28"/>
          <w:lang w:val="nl-NL"/>
        </w:rPr>
      </w:pPr>
      <w:r w:rsidRPr="00962B37">
        <w:rPr>
          <w:szCs w:val="28"/>
          <w:lang w:val="nl-NL"/>
        </w:rPr>
        <w:t xml:space="preserve"> 1) Giải hệ phương trình va phương trình:</w:t>
      </w:r>
    </w:p>
    <w:p w:rsidR="007E7790" w:rsidRPr="00962B37" w:rsidRDefault="007E7790" w:rsidP="007E7790">
      <w:pPr>
        <w:ind w:firstLine="700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 xml:space="preserve">        a) </w:t>
      </w:r>
      <w:r w:rsidRPr="00962B37">
        <w:rPr>
          <w:position w:val="-30"/>
          <w:szCs w:val="28"/>
          <w:lang w:val="nl-NL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6pt" o:ole="">
            <v:imagedata r:id="rId7" o:title=""/>
          </v:shape>
          <o:OLEObject Type="Embed" ProgID="Equation.DSMT4" ShapeID="_x0000_i1025" DrawAspect="Content" ObjectID="_1624632700" r:id="rId8"/>
        </w:object>
      </w:r>
      <w:r w:rsidRPr="00962B37">
        <w:rPr>
          <w:szCs w:val="28"/>
          <w:lang w:val="nl-NL"/>
        </w:rPr>
        <w:t xml:space="preserve">                                         b)  x</w:t>
      </w:r>
      <w:r w:rsidRPr="00962B37">
        <w:rPr>
          <w:szCs w:val="28"/>
          <w:vertAlign w:val="superscript"/>
          <w:lang w:val="nl-NL"/>
        </w:rPr>
        <w:t>2</w:t>
      </w:r>
      <w:r w:rsidRPr="00962B37">
        <w:rPr>
          <w:szCs w:val="28"/>
          <w:lang w:val="nl-NL"/>
        </w:rPr>
        <w:t xml:space="preserve"> - 7x = 8  </w:t>
      </w:r>
    </w:p>
    <w:p w:rsidR="007E7790" w:rsidRPr="00962B37" w:rsidRDefault="007E7790" w:rsidP="007E7790">
      <w:pPr>
        <w:ind w:firstLine="700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 xml:space="preserve">2) Rút  gọn biểu thức: </w:t>
      </w:r>
      <w:r w:rsidRPr="00962B37">
        <w:rPr>
          <w:position w:val="-10"/>
          <w:szCs w:val="28"/>
          <w:lang w:val="nl-NL"/>
        </w:rPr>
        <w:object w:dxaOrig="2100" w:dyaOrig="380">
          <v:shape id="_x0000_i1026" type="#_x0000_t75" style="width:105pt;height:18.75pt" o:ole="">
            <v:imagedata r:id="rId9" o:title=""/>
          </v:shape>
          <o:OLEObject Type="Embed" ProgID="Equation.3" ShapeID="_x0000_i1026" DrawAspect="Content" ObjectID="_1624632701" r:id="rId10"/>
        </w:object>
      </w:r>
    </w:p>
    <w:p w:rsidR="007E7790" w:rsidRPr="00962B37" w:rsidRDefault="007E7790" w:rsidP="007E7790">
      <w:pPr>
        <w:jc w:val="both"/>
        <w:rPr>
          <w:szCs w:val="28"/>
          <w:lang w:val="nl-NL"/>
        </w:rPr>
      </w:pPr>
      <w:r w:rsidRPr="00962B37">
        <w:rPr>
          <w:b/>
          <w:szCs w:val="28"/>
          <w:lang w:val="nl-NL"/>
        </w:rPr>
        <w:t xml:space="preserve">Bài 2: </w:t>
      </w:r>
      <w:r w:rsidRPr="00962B37">
        <w:rPr>
          <w:szCs w:val="28"/>
          <w:lang w:val="nl-NL"/>
        </w:rPr>
        <w:t xml:space="preserve">(3,0 điểm). </w:t>
      </w:r>
    </w:p>
    <w:p w:rsidR="007E7790" w:rsidRPr="00962B37" w:rsidRDefault="007E7790" w:rsidP="007E7790">
      <w:pPr>
        <w:ind w:firstLine="720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1) Xác định hàm số y = ax</w:t>
      </w:r>
      <w:r w:rsidRPr="00962B37">
        <w:rPr>
          <w:szCs w:val="28"/>
          <w:vertAlign w:val="superscript"/>
          <w:lang w:val="nl-NL"/>
        </w:rPr>
        <w:t>2</w:t>
      </w:r>
      <w:r w:rsidRPr="00962B37">
        <w:rPr>
          <w:szCs w:val="28"/>
          <w:lang w:val="nl-NL"/>
        </w:rPr>
        <w:t xml:space="preserve"> . Biết đồ thị hàm số đi qua  điểm A(2 ; 5) </w:t>
      </w:r>
    </w:p>
    <w:p w:rsidR="007E7790" w:rsidRPr="00962B37" w:rsidRDefault="007E7790" w:rsidP="007E7790">
      <w:pPr>
        <w:ind w:firstLine="720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 xml:space="preserve">2) Cho biểu thức: B =  </w:t>
      </w:r>
      <w:r w:rsidRPr="00962B37">
        <w:rPr>
          <w:position w:val="-34"/>
          <w:szCs w:val="28"/>
          <w:lang w:val="nl-NL"/>
        </w:rPr>
        <w:object w:dxaOrig="3240" w:dyaOrig="800">
          <v:shape id="_x0000_i1027" type="#_x0000_t75" style="width:162pt;height:39.75pt" o:ole="">
            <v:imagedata r:id="rId11" o:title=""/>
          </v:shape>
          <o:OLEObject Type="Embed" ProgID="Equation.DSMT4" ShapeID="_x0000_i1027" DrawAspect="Content" ObjectID="_1624632702" r:id="rId12"/>
        </w:object>
      </w:r>
      <w:r w:rsidRPr="00962B37">
        <w:rPr>
          <w:szCs w:val="28"/>
          <w:lang w:val="nl-NL"/>
        </w:rPr>
        <w:t xml:space="preserve"> với a &gt; 0; a ≠ 1.</w:t>
      </w:r>
    </w:p>
    <w:p w:rsidR="007E7790" w:rsidRPr="00962B37" w:rsidRDefault="007E7790" w:rsidP="007E7790">
      <w:pPr>
        <w:ind w:firstLine="720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a) Rút gọn B.</w:t>
      </w:r>
    </w:p>
    <w:p w:rsidR="007E7790" w:rsidRPr="00962B37" w:rsidRDefault="007E7790" w:rsidP="007E7790">
      <w:pPr>
        <w:ind w:firstLine="720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b) Tìm a để B = - 4.</w:t>
      </w:r>
    </w:p>
    <w:p w:rsidR="007E7790" w:rsidRPr="00962B37" w:rsidRDefault="007E7790" w:rsidP="007E7790">
      <w:pPr>
        <w:spacing w:line="360" w:lineRule="auto"/>
        <w:jc w:val="both"/>
        <w:rPr>
          <w:b/>
          <w:szCs w:val="28"/>
          <w:lang w:val="nl-NL"/>
        </w:rPr>
      </w:pPr>
      <w:r w:rsidRPr="00962B37">
        <w:rPr>
          <w:b/>
          <w:szCs w:val="28"/>
          <w:lang w:val="nl-NL"/>
        </w:rPr>
        <w:t xml:space="preserve">Bài 3: </w:t>
      </w:r>
      <w:r w:rsidRPr="00962B37">
        <w:rPr>
          <w:szCs w:val="28"/>
          <w:lang w:val="nl-NL"/>
        </w:rPr>
        <w:t>(1,5 điểm )</w:t>
      </w:r>
    </w:p>
    <w:p w:rsidR="007E7790" w:rsidRPr="00962B37" w:rsidRDefault="007E7790" w:rsidP="007E7790">
      <w:pPr>
        <w:spacing w:line="360" w:lineRule="auto"/>
        <w:ind w:firstLine="720"/>
        <w:jc w:val="both"/>
        <w:rPr>
          <w:b/>
          <w:szCs w:val="28"/>
          <w:lang w:val="nl-NL"/>
        </w:rPr>
      </w:pPr>
      <w:r w:rsidRPr="00962B37">
        <w:rPr>
          <w:szCs w:val="28"/>
          <w:lang w:val="nl-NL"/>
        </w:rPr>
        <w:t xml:space="preserve"> Chu vi của một tam giác bằng 48cm. Biết cạnh lớn nhất bằng 20cm, hai cạnh còn lại hơn kém nhau 2 đơn vị. Tìm độ dài hai cạnh đó?</w:t>
      </w:r>
    </w:p>
    <w:p w:rsidR="007E7790" w:rsidRPr="00962B37" w:rsidRDefault="007E7790" w:rsidP="007E7790">
      <w:pPr>
        <w:spacing w:line="360" w:lineRule="auto"/>
        <w:jc w:val="both"/>
        <w:rPr>
          <w:b/>
          <w:szCs w:val="28"/>
          <w:lang w:val="nl-NL"/>
        </w:rPr>
      </w:pPr>
      <w:r w:rsidRPr="00962B37">
        <w:rPr>
          <w:b/>
          <w:szCs w:val="28"/>
          <w:lang w:val="nl-NL"/>
        </w:rPr>
        <w:t xml:space="preserve">Bài 4: </w:t>
      </w:r>
      <w:r w:rsidRPr="00962B37">
        <w:rPr>
          <w:szCs w:val="28"/>
          <w:lang w:val="nl-NL"/>
        </w:rPr>
        <w:t>( 3,0 điểm)</w:t>
      </w:r>
    </w:p>
    <w:p w:rsidR="007E7790" w:rsidRPr="00962B37" w:rsidRDefault="007E7790" w:rsidP="007E7790">
      <w:pPr>
        <w:spacing w:line="360" w:lineRule="auto"/>
        <w:ind w:firstLine="708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 xml:space="preserve">Cho </w:t>
      </w:r>
      <w:r w:rsidRPr="00962B37">
        <w:rPr>
          <w:szCs w:val="28"/>
          <w:lang w:val="nl-NL"/>
        </w:rPr>
        <w:sym w:font="Euclid Symbol" w:char="F044"/>
      </w:r>
      <w:r w:rsidRPr="00962B37">
        <w:rPr>
          <w:szCs w:val="28"/>
          <w:lang w:val="nl-NL"/>
        </w:rPr>
        <w:t>ABC nội tiếp đường tròn (O), các tiếp tuyến tại B và C với đường tròn (O) cắt nhau tại E, AE cắt đường tròn tại D ( khác điểm A).</w:t>
      </w:r>
    </w:p>
    <w:p w:rsidR="007E7790" w:rsidRPr="00962B37" w:rsidRDefault="007E7790" w:rsidP="00934B94">
      <w:pPr>
        <w:numPr>
          <w:ilvl w:val="0"/>
          <w:numId w:val="5"/>
        </w:numPr>
        <w:spacing w:line="360" w:lineRule="auto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Chứng minh rằng tứ giác OBEC nội tiếp.</w:t>
      </w:r>
    </w:p>
    <w:p w:rsidR="007E7790" w:rsidRPr="00962B37" w:rsidRDefault="007E7790" w:rsidP="00934B94">
      <w:pPr>
        <w:numPr>
          <w:ilvl w:val="0"/>
          <w:numId w:val="5"/>
        </w:numPr>
        <w:spacing w:line="360" w:lineRule="auto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Từ E kẻ đường thẳng d song song với tiếp tuyến tại A của đường tròn(O),</w:t>
      </w:r>
    </w:p>
    <w:p w:rsidR="007E7790" w:rsidRPr="00962B37" w:rsidRDefault="007E7790" w:rsidP="007E7790">
      <w:pPr>
        <w:spacing w:line="360" w:lineRule="auto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d cắt các đường thẳng AB,AC lần lượt tại P,Q. Chứng minh rằng AC.AQ = AD.AE.</w:t>
      </w:r>
    </w:p>
    <w:p w:rsidR="007E7790" w:rsidRPr="00962B37" w:rsidRDefault="007E7790" w:rsidP="00934B94">
      <w:pPr>
        <w:numPr>
          <w:ilvl w:val="0"/>
          <w:numId w:val="5"/>
        </w:numPr>
        <w:spacing w:line="360" w:lineRule="auto"/>
        <w:jc w:val="both"/>
        <w:rPr>
          <w:szCs w:val="28"/>
          <w:lang w:val="nl-NL"/>
        </w:rPr>
      </w:pPr>
      <w:r w:rsidRPr="00962B37">
        <w:rPr>
          <w:szCs w:val="28"/>
          <w:lang w:val="nl-NL"/>
        </w:rPr>
        <w:t>Chứng minh rằng  EP = EQ.</w:t>
      </w:r>
    </w:p>
    <w:p w:rsidR="007E7790" w:rsidRPr="00962B37" w:rsidRDefault="007E7790" w:rsidP="007E7790">
      <w:pPr>
        <w:jc w:val="both"/>
        <w:rPr>
          <w:b/>
          <w:szCs w:val="28"/>
          <w:lang w:val="nl-NL"/>
        </w:rPr>
      </w:pPr>
      <w:r w:rsidRPr="00962B37">
        <w:rPr>
          <w:b/>
          <w:szCs w:val="28"/>
          <w:lang w:val="nl-NL"/>
        </w:rPr>
        <w:t>Bài 5:</w:t>
      </w:r>
      <w:r w:rsidRPr="00962B37">
        <w:rPr>
          <w:szCs w:val="28"/>
          <w:lang w:val="nl-NL"/>
        </w:rPr>
        <w:t xml:space="preserve"> (0,5 điểm)</w:t>
      </w:r>
      <w:r w:rsidRPr="00962B37">
        <w:rPr>
          <w:b/>
          <w:szCs w:val="28"/>
          <w:lang w:val="nl-NL"/>
        </w:rPr>
        <w:t xml:space="preserve"> </w:t>
      </w:r>
      <w:r w:rsidRPr="00962B37">
        <w:rPr>
          <w:b/>
          <w:szCs w:val="28"/>
          <w:lang w:val="nl-NL"/>
        </w:rPr>
        <w:tab/>
      </w:r>
    </w:p>
    <w:p w:rsidR="007E7790" w:rsidRPr="00962B37" w:rsidRDefault="007E7790" w:rsidP="007E7790">
      <w:pPr>
        <w:ind w:firstLine="720"/>
        <w:rPr>
          <w:rFonts w:ascii=".VnTime" w:hAnsi=".VnTime"/>
          <w:szCs w:val="28"/>
          <w:lang w:val="nl-NL"/>
        </w:rPr>
      </w:pPr>
      <w:r w:rsidRPr="00962B37">
        <w:rPr>
          <w:rFonts w:ascii=".VnTime" w:hAnsi=".VnTime"/>
          <w:szCs w:val="28"/>
          <w:lang w:val="nl-NL"/>
        </w:rPr>
        <w:t xml:space="preserve">BiÕt a + b + c = 0 vµ a . b . c ≠ 0. Chøng minh r»ng: </w:t>
      </w:r>
    </w:p>
    <w:p w:rsidR="007E7790" w:rsidRPr="00962B37" w:rsidRDefault="007E7790" w:rsidP="007E7790">
      <w:pPr>
        <w:jc w:val="center"/>
        <w:rPr>
          <w:szCs w:val="28"/>
          <w:lang w:val="nl-NL"/>
        </w:rPr>
      </w:pPr>
      <w:r w:rsidRPr="00962B37">
        <w:rPr>
          <w:position w:val="-24"/>
          <w:szCs w:val="28"/>
          <w:lang w:val="nl-NL"/>
        </w:rPr>
        <w:object w:dxaOrig="4220" w:dyaOrig="620">
          <v:shape id="_x0000_i1028" type="#_x0000_t75" style="width:210.75pt;height:30.75pt" o:ole="">
            <v:imagedata r:id="rId13" o:title=""/>
          </v:shape>
          <o:OLEObject Type="Embed" ProgID="Equation.DSMT4" ShapeID="_x0000_i1028" DrawAspect="Content" ObjectID="_1624632703" r:id="rId14"/>
        </w:object>
      </w:r>
    </w:p>
    <w:p w:rsidR="007E7790" w:rsidRPr="007E7790" w:rsidRDefault="007E7790" w:rsidP="007E7790">
      <w:pPr>
        <w:ind w:left="0"/>
        <w:rPr>
          <w:szCs w:val="28"/>
        </w:rPr>
      </w:pPr>
      <w:bookmarkStart w:id="0" w:name="_GoBack"/>
      <w:bookmarkEnd w:id="0"/>
    </w:p>
    <w:sectPr w:rsidR="007E7790" w:rsidRPr="007E7790" w:rsidSect="007B6BFB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4B94" w:rsidRDefault="00934B94" w:rsidP="009043BA">
      <w:pPr>
        <w:spacing w:line="240" w:lineRule="auto"/>
      </w:pPr>
      <w:r>
        <w:separator/>
      </w:r>
    </w:p>
  </w:endnote>
  <w:endnote w:type="continuationSeparator" w:id="0">
    <w:p w:rsidR="00934B94" w:rsidRDefault="00934B94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9043BA" w:rsidRDefault="00FC4191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FC4191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FC4191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FC4191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4B94" w:rsidRDefault="00934B94" w:rsidP="009043BA">
      <w:pPr>
        <w:spacing w:line="240" w:lineRule="auto"/>
      </w:pPr>
      <w:r>
        <w:separator/>
      </w:r>
    </w:p>
  </w:footnote>
  <w:footnote w:type="continuationSeparator" w:id="0">
    <w:p w:rsidR="00934B94" w:rsidRDefault="00934B94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FC4191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FC4191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FC4191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823B15"/>
    <w:multiLevelType w:val="hybridMultilevel"/>
    <w:tmpl w:val="B9EAF0BE"/>
    <w:lvl w:ilvl="0" w:tplc="2CA65B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12528"/>
    <w:rsid w:val="0051799A"/>
    <w:rsid w:val="00547635"/>
    <w:rsid w:val="005570A2"/>
    <w:rsid w:val="005A517D"/>
    <w:rsid w:val="005A57ED"/>
    <w:rsid w:val="005F7508"/>
    <w:rsid w:val="00621D55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E0999"/>
    <w:rsid w:val="008F1BA5"/>
    <w:rsid w:val="009043BA"/>
    <w:rsid w:val="009123D7"/>
    <w:rsid w:val="00934B94"/>
    <w:rsid w:val="009545AC"/>
    <w:rsid w:val="009675E8"/>
    <w:rsid w:val="009B7F18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751C4"/>
    <w:rsid w:val="00CB23F3"/>
    <w:rsid w:val="00CB6E9C"/>
    <w:rsid w:val="00CC53FC"/>
    <w:rsid w:val="00CD7372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50957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74</Words>
  <Characters>99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9:25:00Z</cp:lastPrinted>
  <dcterms:created xsi:type="dcterms:W3CDTF">2019-07-14T09:34:00Z</dcterms:created>
  <dcterms:modified xsi:type="dcterms:W3CDTF">2019-07-14T09:34:00Z</dcterms:modified>
</cp:coreProperties>
</file>